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784"/>
      </w:tblGrid>
      <w:tr w:rsidR="00901A5D" w14:paraId="5A7992AC" w14:textId="77777777" w:rsidTr="00901A5D">
        <w:tc>
          <w:tcPr>
            <w:tcW w:w="4673" w:type="dxa"/>
          </w:tcPr>
          <w:p w14:paraId="4BA4FEF5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IỂU HỌC ĐOÀN KẾT</w:t>
            </w:r>
          </w:p>
          <w:p w14:paraId="13D5E8D4" w14:textId="77777777" w:rsidR="00901A5D" w:rsidRDefault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Họ và tên: 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</w:p>
          <w:p w14:paraId="1051CF1B" w14:textId="77777777" w:rsidR="00901A5D" w:rsidRDefault="00901A5D" w:rsidP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Lớp: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  <w:p w14:paraId="2D82FA3A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5784" w:type="dxa"/>
          </w:tcPr>
          <w:p w14:paraId="14C65E7C" w14:textId="77777777" w:rsidR="00901A5D" w:rsidRP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1A5D">
              <w:rPr>
                <w:rFonts w:ascii="Times New Roman" w:hAnsi="Times New Roman" w:cs="Times New Roman"/>
                <w:b/>
                <w:sz w:val="28"/>
                <w:szCs w:val="28"/>
              </w:rPr>
              <w:t>NỘI DUNG ÔN TẬP HÈ MÔN TIẾNG VIỆT</w:t>
            </w:r>
          </w:p>
          <w:p w14:paraId="1923859A" w14:textId="77777777" w:rsid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NĂM HỌC 2022 </w:t>
            </w:r>
            <w:r w:rsidR="00DE0C9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–</w:t>
            </w: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2023</w:t>
            </w:r>
          </w:p>
          <w:p w14:paraId="02C93486" w14:textId="77777777" w:rsidR="00DE0C9E" w:rsidRPr="00901A5D" w:rsidRDefault="00DE0C9E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0E1F2E4" wp14:editId="27300F0A">
                      <wp:simplePos x="0" y="0"/>
                      <wp:positionH relativeFrom="column">
                        <wp:posOffset>859155</wp:posOffset>
                      </wp:positionH>
                      <wp:positionV relativeFrom="paragraph">
                        <wp:posOffset>72390</wp:posOffset>
                      </wp:positionV>
                      <wp:extent cx="1781175" cy="419100"/>
                      <wp:effectExtent l="19050" t="0" r="47625" b="19050"/>
                      <wp:wrapNone/>
                      <wp:docPr id="1" name="Down Ribbo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1175" cy="419100"/>
                              </a:xfrm>
                              <a:prstGeom prst="ribbon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7163BA3"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      <v:formulas>
                        <v:f eqn="val #0"/>
                        <v:f eqn="sum @0 675 0"/>
                        <v:f eqn="sum @1 675 0"/>
                        <v:f eqn="sum @2 675 0"/>
                        <v:f eqn="sum @3 675 0"/>
                        <v:f eqn="sum width 0 @4"/>
                        <v:f eqn="sum width 0 @3"/>
                        <v:f eqn="sum width 0 @2"/>
                        <v:f eqn="sum width 0 @1"/>
                        <v:f eqn="sum width 0 @0"/>
                        <v:f eqn="val #1"/>
                        <v:f eqn="prod @10 1 4"/>
                        <v:f eqn="prod @11 2 1"/>
                        <v:f eqn="prod @11 3 1"/>
                        <v:f eqn="prod height 1 2"/>
                        <v:f eqn="sum @14 0 @12"/>
                        <v:f eqn="sum height 0 @10"/>
                        <v:f eqn="sum height 0 @11"/>
                        <v:f eqn="prod width 1 2"/>
                        <v:f eqn="sum width 0 2700"/>
                        <v:f eqn="sum @18 0 2700"/>
                        <v:f eqn="val width"/>
                        <v:f eqn="val height"/>
                      </v:formulas>
                      <v:path o:extrusionok="f" o:connecttype="custom" o:connectlocs="@18,@10;2700,@15;@18,21600;@19,@15" o:connectangles="270,180,90,0" textboxrect="@0,@10,@9,21600"/>
                      <v:handles>
                        <v:h position="#0,bottomRight" xrange="2700,8100"/>
                        <v:h position="center,#1" yrange="0,7200"/>
                      </v:handles>
                      <o:complex v:ext="view"/>
                    </v:shapetype>
                    <v:shape id="Down Ribbon 1" o:spid="_x0000_s1026" type="#_x0000_t53" style="position:absolute;margin-left:67.65pt;margin-top:5.7pt;width:140.25pt;height:33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" adj=",3600" filled="f" strokecolor="black [3213]" strokeweight="1pt">
                      <v:stroke joinstyle="miter"/>
                    </v:shape>
                  </w:pict>
                </mc:Fallback>
              </mc:AlternateContent>
            </w:r>
          </w:p>
          <w:p w14:paraId="7BF0A868" w14:textId="54A6EA3F" w:rsidR="00901A5D" w:rsidRPr="00DE0C9E" w:rsidRDefault="00DE0C9E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0C9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UẦN </w:t>
            </w:r>
            <w:r w:rsidR="00C87B1D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</w:tbl>
    <w:p w14:paraId="04FCA8D4" w14:textId="77777777" w:rsidR="00901A5D" w:rsidRDefault="00901A5D">
      <w:pPr>
        <w:rPr>
          <w:rFonts w:ascii="Times New Roman" w:hAnsi="Times New Roman" w:cs="Times New Roman"/>
          <w:b/>
          <w:sz w:val="28"/>
          <w:szCs w:val="28"/>
        </w:rPr>
      </w:pPr>
    </w:p>
    <w:p w14:paraId="6BE58669" w14:textId="032CB845" w:rsidR="00091AC7" w:rsidRDefault="00091AC7" w:rsidP="00091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1AC7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DF0AEA">
        <w:rPr>
          <w:rFonts w:ascii="Times New Roman" w:hAnsi="Times New Roman" w:cs="Times New Roman"/>
          <w:b/>
          <w:sz w:val="28"/>
          <w:szCs w:val="28"/>
        </w:rPr>
        <w:t xml:space="preserve">VỀ </w:t>
      </w:r>
      <w:r w:rsidR="009227A6">
        <w:rPr>
          <w:rFonts w:ascii="Times New Roman" w:hAnsi="Times New Roman" w:cs="Times New Roman"/>
          <w:b/>
          <w:sz w:val="28"/>
          <w:szCs w:val="28"/>
        </w:rPr>
        <w:t>HÌNH HỌC</w:t>
      </w:r>
    </w:p>
    <w:tbl>
      <w:tblPr>
        <w:tblStyle w:val="TableGrid"/>
        <w:tblpPr w:leftFromText="180" w:rightFromText="180" w:vertAnchor="text" w:horzAnchor="margin" w:tblpY="407"/>
        <w:tblW w:w="109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70"/>
      </w:tblGrid>
      <w:tr w:rsidR="009227A6" w:rsidRPr="009227A6" w14:paraId="5F77212C" w14:textId="77777777" w:rsidTr="003E14F0">
        <w:tc>
          <w:tcPr>
            <w:tcW w:w="10970" w:type="dxa"/>
          </w:tcPr>
          <w:p w14:paraId="3D889CF4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+ Hình tam giác:</w: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9227A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 = a x h : 2</w:t>
            </w:r>
            <w:r w:rsidRPr="009227A6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=&gt; Độ dài đáy:   a = S x 2 : h  </w:t>
            </w:r>
          </w:p>
          <w:p w14:paraId="3CFA0AA5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  Chiều cao:    h = S x 2 : a</w:t>
            </w:r>
          </w:p>
        </w:tc>
      </w:tr>
      <w:tr w:rsidR="009227A6" w:rsidRPr="009227A6" w14:paraId="7A65BE72" w14:textId="77777777" w:rsidTr="003E14F0">
        <w:tc>
          <w:tcPr>
            <w:tcW w:w="10970" w:type="dxa"/>
          </w:tcPr>
          <w:p w14:paraId="78408EE4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+ Hình thang:</w:t>
            </w:r>
            <w:r w:rsidRPr="009227A6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</w:rPr>
              <w:t xml:space="preserve">        </w:t>
            </w:r>
            <w:r w:rsidRPr="009227A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 = (a + b) x h : 2</w:t>
            </w:r>
          </w:p>
          <w:p w14:paraId="5FB6AEF9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                                 </w:t>
            </w: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=&gt; Tổng độ dài 2 đáy:     a + b = S x 2 : h</w:t>
            </w:r>
          </w:p>
          <w:p w14:paraId="7E6360E4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Độ dài đáy lớn:          a = S x 2 : h – b</w:t>
            </w:r>
          </w:p>
          <w:p w14:paraId="4589143F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Độ dài đáy bé:           b = S x 2 : h – a</w:t>
            </w:r>
          </w:p>
          <w:p w14:paraId="36DA93D2" w14:textId="77777777" w:rsidR="009227A6" w:rsidRPr="009227A6" w:rsidRDefault="009227A6" w:rsidP="009227A6">
            <w:pP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Chiều cao:                 h = S x 2 : (a + b)</w:t>
            </w:r>
          </w:p>
        </w:tc>
      </w:tr>
    </w:tbl>
    <w:p w14:paraId="4A045D8A" w14:textId="006F879C" w:rsidR="009227A6" w:rsidRPr="003E14F0" w:rsidRDefault="003E14F0" w:rsidP="003E14F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</w:t>
      </w:r>
      <w:r w:rsidR="00091AC7" w:rsidRPr="003E14F0">
        <w:rPr>
          <w:rFonts w:ascii="Times New Roman" w:hAnsi="Times New Roman" w:cs="Times New Roman"/>
          <w:b/>
          <w:sz w:val="28"/>
          <w:szCs w:val="28"/>
        </w:rPr>
        <w:t>Hệ thông hóa kiến thức trọng tâ</w:t>
      </w:r>
      <w:r>
        <w:rPr>
          <w:rFonts w:ascii="Times New Roman" w:hAnsi="Times New Roman" w:cs="Times New Roman"/>
          <w:b/>
          <w:sz w:val="28"/>
          <w:szCs w:val="28"/>
        </w:rPr>
        <w:t>m</w:t>
      </w:r>
    </w:p>
    <w:p w14:paraId="5D8D1292" w14:textId="439B3525" w:rsidR="00F246BB" w:rsidRPr="003E14F0" w:rsidRDefault="003E14F0" w:rsidP="003E14F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II.</w:t>
      </w:r>
      <w:r w:rsidR="00F246BB" w:rsidRPr="003E14F0">
        <w:rPr>
          <w:rFonts w:ascii="Times New Roman" w:hAnsi="Times New Roman" w:cs="Times New Roman"/>
          <w:b/>
          <w:bCs/>
          <w:sz w:val="28"/>
          <w:szCs w:val="28"/>
        </w:rPr>
        <w:t>Bài Tập</w:t>
      </w:r>
    </w:p>
    <w:p w14:paraId="35C37807" w14:textId="6445CCDB" w:rsidR="009227A6" w:rsidRPr="003E14F0" w:rsidRDefault="003E14F0" w:rsidP="003E14F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="009227A6" w:rsidRPr="003E14F0">
        <w:rPr>
          <w:rFonts w:ascii="Times New Roman" w:hAnsi="Times New Roman" w:cs="Times New Roman"/>
          <w:b/>
          <w:bCs/>
          <w:sz w:val="28"/>
          <w:szCs w:val="28"/>
        </w:rPr>
        <w:t>TRẮC NGHIỆM</w:t>
      </w:r>
    </w:p>
    <w:p w14:paraId="03FF39A7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: Tính diện tích hình thang, biết độ dài đáy là 18cm và 1,2dm; chiều cao là 15cm.</w:t>
      </w:r>
    </w:p>
    <w:p w14:paraId="71536AB8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360" w14:anchorId="35356A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5" o:title=""/>
          </v:shape>
          <o:OLEObject Type="Embed" ProgID="Equation.DSMT4" ShapeID="_x0000_i1025" DrawAspect="Content" ObjectID="_1751269681" r:id="rId6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360" w14:anchorId="5D55D80D">
          <v:shape id="_x0000_i1026" type="#_x0000_t75" style="width:45.75pt;height:18pt" o:ole="">
            <v:imagedata r:id="rId7" o:title=""/>
          </v:shape>
          <o:OLEObject Type="Embed" ProgID="Equation.DSMT4" ShapeID="_x0000_i1026" DrawAspect="Content" ObjectID="_1751269682" r:id="rId8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20" w:dyaOrig="360" w14:anchorId="414E65C1">
          <v:shape id="_x0000_i1027" type="#_x0000_t75" style="width:45.75pt;height:18pt" o:ole="">
            <v:imagedata r:id="rId9" o:title=""/>
          </v:shape>
          <o:OLEObject Type="Embed" ProgID="Equation.DSMT4" ShapeID="_x0000_i1027" DrawAspect="Content" ObjectID="_1751269683" r:id="rId10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360" w14:anchorId="77A280B1">
          <v:shape id="_x0000_i1028" type="#_x0000_t75" style="width:45.75pt;height:18pt" o:ole="">
            <v:imagedata r:id="rId11" o:title=""/>
          </v:shape>
          <o:OLEObject Type="Embed" ProgID="Equation.DSMT4" ShapeID="_x0000_i1028" DrawAspect="Content" ObjectID="_1751269684" r:id="rId12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83217BF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: Một hình thang có độ dài đáy lần lượt là 6cm và 9cm; diện tích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39" w:dyaOrig="360" w14:anchorId="302FEF80">
          <v:shape id="_x0000_i1029" type="#_x0000_t75" style="width:31.5pt;height:18pt" o:ole="">
            <v:imagedata r:id="rId13" o:title=""/>
          </v:shape>
          <o:OLEObject Type="Embed" ProgID="Equation.DSMT4" ShapeID="_x0000_i1029" DrawAspect="Content" ObjectID="_1751269685" r:id="rId14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. Tính chiều cao của hình thang.</w:t>
      </w:r>
    </w:p>
    <w:p w14:paraId="24C5BA74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00" w14:anchorId="3A03DC3D">
          <v:shape id="_x0000_i1030" type="#_x0000_t75" style="width:33pt;height:15pt" o:ole="">
            <v:imagedata r:id="rId15" o:title=""/>
          </v:shape>
          <o:OLEObject Type="Embed" ProgID="Equation.DSMT4" ShapeID="_x0000_i1030" DrawAspect="Content" ObjectID="_1751269686" r:id="rId16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B. 18c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C. 2,4c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D. 1,2cm</w:t>
      </w:r>
    </w:p>
    <w:p w14:paraId="508EB33B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3: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Một thửa ruộng hình thang có diện tích là </w:t>
      </w:r>
      <w:r w:rsidRPr="00922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00" w:dyaOrig="360" w14:anchorId="4124E8BA">
          <v:shape id="_x0000_i1031" type="#_x0000_t75" style="width:40.5pt;height:18pt" o:ole="">
            <v:imagedata r:id="rId17" o:title=""/>
          </v:shape>
          <o:OLEObject Type="Embed" ProgID="Equation.DSMT4" ShapeID="_x0000_i1031" DrawAspect="Content" ObjectID="_1751269687" r:id="rId18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. Tính tổng độ dài hai đáy biết chiều cao của thửa ruộng đó là 1,2dam.</w:t>
      </w:r>
    </w:p>
    <w:p w14:paraId="0D7EB607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A. 50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B.12,5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C. 100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D. 25m</w:t>
      </w:r>
    </w:p>
    <w:p w14:paraId="5119EAFB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4: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Một hình thang có diện tích </w:t>
      </w:r>
      <w:r w:rsidRPr="009227A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20" w:dyaOrig="400" w14:anchorId="4000F5DF">
          <v:shape id="_x0000_i1032" type="#_x0000_t75" style="width:45.75pt;height:20.25pt" o:ole="">
            <v:imagedata r:id="rId19" o:title=""/>
          </v:shape>
          <o:OLEObject Type="Embed" ProgID="Equation.DSMT4" ShapeID="_x0000_i1032" DrawAspect="Content" ObjectID="_1751269688" r:id="rId20"/>
        </w:objec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, chiều cao 2,1dm; độ dài đáy bé là 1,6dm. Tìm đáy lớn.</w:t>
      </w:r>
    </w:p>
    <w:p w14:paraId="6A58811D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A. 2d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B. 2,4d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C. 4d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D. 0,4dm</w:t>
      </w:r>
    </w:p>
    <w:p w14:paraId="605E1EE2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: Một miếng bìa hình tròn có đường kính 5cm. Tính chu vi của miếng bìa.</w:t>
      </w:r>
    </w:p>
    <w:p w14:paraId="15D3ACC7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A. 7,85c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B. 15,7c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C. 157c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D. 31,4cm</w:t>
      </w:r>
    </w:p>
    <w:p w14:paraId="74981E9D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6: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Một bánh xe đạp có chu vi là 2,041 m. Hỏi bán kính của bánh xe là bao nhiêu?                                                            </w:t>
      </w:r>
    </w:p>
    <w:p w14:paraId="0ADB6274" w14:textId="53D3DC7B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729EC062" wp14:editId="2FCC833F">
            <wp:simplePos x="0" y="0"/>
            <wp:positionH relativeFrom="column">
              <wp:posOffset>2784475</wp:posOffset>
            </wp:positionH>
            <wp:positionV relativeFrom="paragraph">
              <wp:posOffset>25400</wp:posOffset>
            </wp:positionV>
            <wp:extent cx="698500" cy="706755"/>
            <wp:effectExtent l="0" t="0" r="6350" b="0"/>
            <wp:wrapNone/>
            <wp:docPr id="133606277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A. 6,5m 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>B. 0,65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</w:t>
      </w:r>
    </w:p>
    <w:p w14:paraId="1D5CA188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C. 3,25m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  <w:t xml:space="preserve">D. 0,325m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5ADAA63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26E527B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D5F3392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7: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Tính diện tích hình tam giác vuông ABC bên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498"/>
        <w:gridCol w:w="3935"/>
      </w:tblGrid>
      <w:tr w:rsidR="009227A6" w:rsidRPr="009227A6" w14:paraId="15CC2557" w14:textId="77777777" w:rsidTr="005A5C28">
        <w:trPr>
          <w:trHeight w:val="2293"/>
        </w:trPr>
        <w:tc>
          <w:tcPr>
            <w:tcW w:w="7146" w:type="dxa"/>
          </w:tcPr>
          <w:p w14:paraId="184A1752" w14:textId="77777777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D6D6FDD" w14:textId="77777777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A6971A4" w14:textId="77777777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9227A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40" w:dyaOrig="720" w14:anchorId="7FE53EBB">
                <v:shape id="_x0000_i1033" type="#_x0000_t75" style="width:36.75pt;height:36pt" o:ole="">
                  <v:imagedata r:id="rId22" o:title=""/>
                </v:shape>
                <o:OLEObject Type="Embed" ProgID="Equation.DSMT4" ShapeID="_x0000_i1033" DrawAspect="Content" ObjectID="_1751269689" r:id="rId23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B. </w:t>
            </w:r>
            <w:r w:rsidRPr="009227A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40" w:dyaOrig="720" w14:anchorId="18A47A28">
                <v:shape id="_x0000_i1034" type="#_x0000_t75" style="width:36.75pt;height:36pt" o:ole="">
                  <v:imagedata r:id="rId24" o:title=""/>
                </v:shape>
                <o:OLEObject Type="Embed" ProgID="Equation.DSMT4" ShapeID="_x0000_i1034" DrawAspect="Content" ObjectID="_1751269690" r:id="rId25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5A3959E6" w14:textId="77777777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Pr="009227A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20" w:dyaOrig="720" w14:anchorId="78EF0B7F">
                <v:shape id="_x0000_i1035" type="#_x0000_t75" style="width:36pt;height:36pt" o:ole="">
                  <v:imagedata r:id="rId26" o:title=""/>
                </v:shape>
                <o:OLEObject Type="Embed" ProgID="Equation.DSMT4" ShapeID="_x0000_i1035" DrawAspect="Content" ObjectID="_1751269691" r:id="rId27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D. </w:t>
            </w:r>
            <w:r w:rsidRPr="009227A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40" w:dyaOrig="720" w14:anchorId="05990578">
                <v:shape id="_x0000_i1036" type="#_x0000_t75" style="width:36.75pt;height:36pt" o:ole="">
                  <v:imagedata r:id="rId28" o:title=""/>
                </v:shape>
                <o:OLEObject Type="Embed" ProgID="Equation.DSMT4" ShapeID="_x0000_i1036" DrawAspect="Content" ObjectID="_1751269692" r:id="rId29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287" w:type="dxa"/>
          </w:tcPr>
          <w:p w14:paraId="653AA4AB" w14:textId="6A8ECAF8" w:rsidR="009227A6" w:rsidRPr="009227A6" w:rsidRDefault="009227A6" w:rsidP="009227A6">
            <w:pPr>
              <w:spacing w:before="80" w:after="60" w:line="240" w:lineRule="auto"/>
              <w:ind w:right="104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A7389A9" wp14:editId="0B08C589">
                  <wp:extent cx="1699895" cy="1391285"/>
                  <wp:effectExtent l="0" t="0" r="0" b="0"/>
                  <wp:docPr id="110707322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9895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C13FB0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8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: Đúng ghi Đ, sai ghi S vào ô trống: (</w:t>
      </w:r>
      <w:r w:rsidRPr="009227A6">
        <w:rPr>
          <w:rFonts w:ascii="Times New Roman" w:eastAsia="Times New Roman" w:hAnsi="Times New Roman" w:cs="Times New Roman"/>
          <w:i/>
          <w:sz w:val="28"/>
          <w:szCs w:val="28"/>
        </w:rPr>
        <w:t>Quan sát hình tròn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>)</w:t>
      </w:r>
    </w:p>
    <w:tbl>
      <w:tblPr>
        <w:tblW w:w="0" w:type="auto"/>
        <w:tblInd w:w="154" w:type="dxa"/>
        <w:tblLook w:val="0000" w:firstRow="0" w:lastRow="0" w:firstColumn="0" w:lastColumn="0" w:noHBand="0" w:noVBand="0"/>
      </w:tblPr>
      <w:tblGrid>
        <w:gridCol w:w="6333"/>
        <w:gridCol w:w="3896"/>
      </w:tblGrid>
      <w:tr w:rsidR="009227A6" w:rsidRPr="009227A6" w14:paraId="62307575" w14:textId="77777777" w:rsidTr="005A5C28">
        <w:trPr>
          <w:trHeight w:val="1409"/>
        </w:trPr>
        <w:tc>
          <w:tcPr>
            <w:tcW w:w="6333" w:type="dxa"/>
          </w:tcPr>
          <w:p w14:paraId="37B52EE9" w14:textId="66009988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F47610B" wp14:editId="18C2032D">
                      <wp:simplePos x="0" y="0"/>
                      <wp:positionH relativeFrom="column">
                        <wp:posOffset>3331210</wp:posOffset>
                      </wp:positionH>
                      <wp:positionV relativeFrom="paragraph">
                        <wp:posOffset>182880</wp:posOffset>
                      </wp:positionV>
                      <wp:extent cx="275590" cy="258445"/>
                      <wp:effectExtent l="15240" t="9525" r="13970" b="8255"/>
                      <wp:wrapNone/>
                      <wp:docPr id="1865358427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096D7F" id="Rectangle 10" o:spid="_x0000_s1026" style="position:absolute;margin-left:262.3pt;margin-top:14.4pt;width:21.7pt;height:20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" strokeweight="1pt"/>
                  </w:pict>
                </mc:Fallback>
              </mc:AlternateContent>
            </w: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062BD24" wp14:editId="10311731">
                      <wp:simplePos x="0" y="0"/>
                      <wp:positionH relativeFrom="column">
                        <wp:posOffset>1324610</wp:posOffset>
                      </wp:positionH>
                      <wp:positionV relativeFrom="paragraph">
                        <wp:posOffset>160020</wp:posOffset>
                      </wp:positionV>
                      <wp:extent cx="275590" cy="258445"/>
                      <wp:effectExtent l="8890" t="15240" r="10795" b="12065"/>
                      <wp:wrapNone/>
                      <wp:docPr id="250635173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4E817B" id="Rectangle 9" o:spid="_x0000_s1026" style="position:absolute;margin-left:104.3pt;margin-top:12.6pt;width:21.7pt;height:20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" strokeweight="1pt"/>
                  </w:pict>
                </mc:Fallback>
              </mc:AlternateContent>
            </w:r>
          </w:p>
          <w:p w14:paraId="3CD570AB" w14:textId="77777777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. OA=OM=OB                  C. AB = MB </w:t>
            </w:r>
          </w:p>
          <w:p w14:paraId="635029A9" w14:textId="478337C6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6FEAEE5" wp14:editId="6D21DF5F">
                      <wp:simplePos x="0" y="0"/>
                      <wp:positionH relativeFrom="column">
                        <wp:posOffset>3328670</wp:posOffset>
                      </wp:positionH>
                      <wp:positionV relativeFrom="paragraph">
                        <wp:posOffset>41910</wp:posOffset>
                      </wp:positionV>
                      <wp:extent cx="275590" cy="258445"/>
                      <wp:effectExtent l="12700" t="7620" r="6985" b="10160"/>
                      <wp:wrapNone/>
                      <wp:docPr id="83034608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37F8E8" id="Rectangle 8" o:spid="_x0000_s1026" style="position:absolute;margin-left:262.1pt;margin-top:3.3pt;width:21.7pt;height:20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" strokeweight="1pt"/>
                  </w:pict>
                </mc:Fallback>
              </mc:AlternateContent>
            </w: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3887676" wp14:editId="31C830DD">
                      <wp:simplePos x="0" y="0"/>
                      <wp:positionH relativeFrom="column">
                        <wp:posOffset>1330325</wp:posOffset>
                      </wp:positionH>
                      <wp:positionV relativeFrom="paragraph">
                        <wp:posOffset>35560</wp:posOffset>
                      </wp:positionV>
                      <wp:extent cx="275590" cy="258445"/>
                      <wp:effectExtent l="14605" t="10795" r="14605" b="6985"/>
                      <wp:wrapNone/>
                      <wp:docPr id="1468008286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C53161" id="Rectangle 7" o:spid="_x0000_s1026" style="position:absolute;margin-left:104.75pt;margin-top:2.8pt;width:21.7pt;height:20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" strokeweight="1pt"/>
                  </w:pict>
                </mc:Fallback>
              </mc:AlternateConten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OA = </w:t>
            </w:r>
            <w:r w:rsidRPr="009227A6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260" w:dyaOrig="700" w14:anchorId="1D74F3A9">
                <v:shape id="_x0000_i1037" type="#_x0000_t75" style="width:12pt;height:35.25pt" o:ole="">
                  <v:imagedata r:id="rId31" o:title=""/>
                </v:shape>
                <o:OLEObject Type="Embed" ProgID="Equation.DSMT4" ShapeID="_x0000_i1037" DrawAspect="Content" ObjectID="_1751269693" r:id="rId32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B                    D. AB = </w:t>
            </w:r>
            <w:r w:rsidRPr="009227A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820" w:dyaOrig="300" w14:anchorId="2AB45703">
                <v:shape id="_x0000_i1038" type="#_x0000_t75" style="width:40.5pt;height:15pt" o:ole="">
                  <v:imagedata r:id="rId33" o:title=""/>
                </v:shape>
                <o:OLEObject Type="Embed" ProgID="Equation.DSMT4" ShapeID="_x0000_i1038" DrawAspect="Content" ObjectID="_1751269694" r:id="rId34"/>
              </w:object>
            </w:r>
            <w:r w:rsidRPr="009227A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896" w:type="dxa"/>
          </w:tcPr>
          <w:p w14:paraId="155B148F" w14:textId="30A6931A" w:rsidR="009227A6" w:rsidRPr="009227A6" w:rsidRDefault="009227A6" w:rsidP="009227A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37AE5E7" wp14:editId="27B39D4E">
                  <wp:extent cx="1351915" cy="963930"/>
                  <wp:effectExtent l="0" t="0" r="0" b="0"/>
                  <wp:docPr id="190756281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915" cy="963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16FC97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9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: Viết tiếp vào chỗ chấm:</w:t>
      </w:r>
    </w:p>
    <w:p w14:paraId="24E52D0F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a) Một hình tròn có đường kính 15,6cm. Bán kính của hình tròn đó là :……...</w:t>
      </w:r>
    </w:p>
    <w:p w14:paraId="06FE6A33" w14:textId="77777777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b) Chu vi hình tròn có bán kính 3,5cm là:…………………………………….</w:t>
      </w:r>
      <w:r w:rsidRPr="009227A6">
        <w:rPr>
          <w:rFonts w:ascii="Times New Roman" w:eastAsia="Times New Roman" w:hAnsi="Times New Roman" w:cs="Times New Roman"/>
          <w:noProof/>
          <w:sz w:val="28"/>
          <w:szCs w:val="28"/>
          <w:vertAlign w:val="subscript"/>
        </w:rPr>
        <w:t xml:space="preserve"> </w:t>
      </w:r>
    </w:p>
    <w:p w14:paraId="693CE085" w14:textId="712156E9" w:rsidR="009227A6" w:rsidRPr="009227A6" w:rsidRDefault="009227A6" w:rsidP="009227A6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c) Chu vi mặt bàn hình tròn có đường kính là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9227A6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9227A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7CD2CA9F" wp14:editId="325139C0">
            <wp:extent cx="99695" cy="288290"/>
            <wp:effectExtent l="0" t="0" r="0" b="0"/>
            <wp:docPr id="105190005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9227A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DB431B2" wp14:editId="738B9B20">
            <wp:extent cx="99695" cy="288290"/>
            <wp:effectExtent l="0" t="0" r="0" b="0"/>
            <wp:docPr id="68288969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m :…………………………..</w:t>
      </w:r>
    </w:p>
    <w:p w14:paraId="06FDDD97" w14:textId="77777777" w:rsidR="009227A6" w:rsidRDefault="009227A6" w:rsidP="009227A6">
      <w:pPr>
        <w:tabs>
          <w:tab w:val="left" w:pos="4962"/>
        </w:tabs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b/>
          <w:sz w:val="28"/>
          <w:szCs w:val="28"/>
        </w:rPr>
        <w:t>Câu 10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: Viết tiếp vào chỗ chấm:Một mảnh đất hình thang có đáy lớn 27,6dm, đáy bé bằng 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9227A6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9227A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4E33DEC" wp14:editId="396EBF3D">
            <wp:extent cx="99695" cy="288290"/>
            <wp:effectExtent l="0" t="0" r="0" b="0"/>
            <wp:docPr id="136391154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9227A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CCB72C8" wp14:editId="5B6906BC">
            <wp:extent cx="99695" cy="288290"/>
            <wp:effectExtent l="0" t="0" r="0" b="0"/>
            <wp:docPr id="19917824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đáy lớn, chiều cao 8,5m. Người ta trồng lạc trên mảnh đất đó, cứ 1m</w:t>
      </w:r>
      <w:r w:rsidRPr="009227A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 xml:space="preserve"> thu được 3kg lạc củ. Hỏi trên cả mảnh đất đó người ta thu được bao nhiệu tạ củ lạc?</w:t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</w:r>
      <w:r w:rsidRPr="009227A6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5F7E3EC8" w14:textId="1CA1D1E4" w:rsidR="009227A6" w:rsidRPr="009227A6" w:rsidRDefault="009227A6" w:rsidP="009227A6">
      <w:pPr>
        <w:tabs>
          <w:tab w:val="left" w:pos="4962"/>
        </w:tabs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7A6">
        <w:rPr>
          <w:rFonts w:ascii="Times New Roman" w:eastAsia="Times New Roman" w:hAnsi="Times New Roman" w:cs="Times New Roman"/>
          <w:sz w:val="28"/>
          <w:szCs w:val="28"/>
        </w:rPr>
        <w:t>Đáp số: ………………………………</w:t>
      </w:r>
    </w:p>
    <w:p w14:paraId="6619497C" w14:textId="12199707" w:rsidR="00AB044F" w:rsidRDefault="003E14F0" w:rsidP="003E14F0">
      <w:pPr>
        <w:pStyle w:val="NormalWeb"/>
        <w:shd w:val="clear" w:color="auto" w:fill="FFFFFF"/>
        <w:spacing w:before="80" w:beforeAutospacing="0" w:after="60" w:afterAutospacing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B.</w:t>
      </w:r>
      <w:r w:rsidR="009227A6" w:rsidRPr="009227A6">
        <w:rPr>
          <w:b/>
          <w:bCs/>
          <w:sz w:val="28"/>
          <w:szCs w:val="28"/>
        </w:rPr>
        <w:t>TỰ LUẬN</w:t>
      </w:r>
    </w:p>
    <w:p w14:paraId="242A2EB0" w14:textId="2C8168B9" w:rsidR="009227A6" w:rsidRPr="009227A6" w:rsidRDefault="009227A6" w:rsidP="009227A6">
      <w:pPr>
        <w:spacing w:before="80" w:after="60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r w:rsidRPr="009227A6">
        <w:rPr>
          <w:rFonts w:ascii="Times New Roman" w:hAnsi="Times New Roman" w:cs="Times New Roman"/>
          <w:b/>
          <w:spacing w:val="-10"/>
          <w:sz w:val="28"/>
          <w:szCs w:val="28"/>
        </w:rPr>
        <w:t xml:space="preserve">Câu 2: </w:t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t xml:space="preserve">Tính diện tích hình thang có đáy lớn 54 m; đáy bé bằng  </w:t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begin"/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instrText xml:space="preserve"> QUOTE </w:instrText>
      </w:r>
      <w:r w:rsidRPr="009227A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A96A30" wp14:editId="6B18ABBD">
            <wp:extent cx="99695" cy="288290"/>
            <wp:effectExtent l="0" t="0" r="0" b="0"/>
            <wp:docPr id="111861000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instrText xml:space="preserve"> </w:instrText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separate"/>
      </w:r>
      <w:r w:rsidRPr="009227A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35B9021" wp14:editId="05FC9AB1">
            <wp:extent cx="99695" cy="288290"/>
            <wp:effectExtent l="0" t="0" r="0" b="0"/>
            <wp:docPr id="76632123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end"/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t xml:space="preserve"> đáy lớn và bằng </w:t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begin"/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instrText xml:space="preserve"> QUOTE </w:instrText>
      </w:r>
      <w:r w:rsidRPr="009227A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AB4E98C" wp14:editId="24CD2894">
            <wp:extent cx="99695" cy="288290"/>
            <wp:effectExtent l="0" t="0" r="0" b="0"/>
            <wp:docPr id="192668680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instrText xml:space="preserve"> </w:instrText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separate"/>
      </w:r>
      <w:r w:rsidRPr="009227A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9709C77" wp14:editId="13CE5F9F">
            <wp:extent cx="99695" cy="288290"/>
            <wp:effectExtent l="0" t="0" r="0" b="0"/>
            <wp:docPr id="13560356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fldChar w:fldCharType="end"/>
      </w:r>
      <w:r w:rsidRPr="009227A6">
        <w:rPr>
          <w:rFonts w:ascii="Times New Roman" w:hAnsi="Times New Roman" w:cs="Times New Roman"/>
          <w:spacing w:val="-10"/>
          <w:sz w:val="28"/>
          <w:szCs w:val="28"/>
        </w:rPr>
        <w:t xml:space="preserve"> chiều cao.</w:t>
      </w:r>
    </w:p>
    <w:p w14:paraId="014DD22F" w14:textId="77777777" w:rsidR="009227A6" w:rsidRPr="009227A6" w:rsidRDefault="009227A6" w:rsidP="009227A6">
      <w:pPr>
        <w:spacing w:before="80" w:after="60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9227A6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9227A6">
        <w:rPr>
          <w:rFonts w:ascii="Times New Roman" w:hAnsi="Times New Roman" w:cs="Times New Roman"/>
          <w:sz w:val="28"/>
          <w:szCs w:val="28"/>
        </w:rPr>
        <w:t>Tính diện tích hình thang có đáy lớn bằng 25 m, chiều cao bằng 80% đáy lớn, đáy bé bằng 90% chiều cao.</w:t>
      </w:r>
      <w:r w:rsidRPr="009227A6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</w:p>
    <w:p w14:paraId="21850A0D" w14:textId="77777777" w:rsidR="009227A6" w:rsidRPr="009227A6" w:rsidRDefault="009227A6" w:rsidP="009227A6">
      <w:pPr>
        <w:spacing w:before="80" w:after="60"/>
        <w:jc w:val="both"/>
        <w:rPr>
          <w:rFonts w:ascii="Times New Roman" w:hAnsi="Times New Roman" w:cs="Times New Roman"/>
          <w:sz w:val="28"/>
          <w:szCs w:val="28"/>
        </w:rPr>
      </w:pPr>
      <w:r w:rsidRPr="009227A6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9227A6">
        <w:rPr>
          <w:rFonts w:ascii="Times New Roman" w:hAnsi="Times New Roman" w:cs="Times New Roman"/>
          <w:sz w:val="28"/>
          <w:szCs w:val="28"/>
        </w:rPr>
        <w:t>Tính diện tích hình thang có 20% tổng độ dài của hai đáy bằng 1,8 cm; chiều cao bằng 2,5 cm.</w:t>
      </w:r>
    </w:p>
    <w:p w14:paraId="07DF5850" w14:textId="77777777" w:rsidR="009227A6" w:rsidRPr="009227A6" w:rsidRDefault="009227A6" w:rsidP="009227A6">
      <w:pPr>
        <w:spacing w:before="80" w:after="60"/>
        <w:jc w:val="both"/>
        <w:rPr>
          <w:rFonts w:ascii="Times New Roman" w:hAnsi="Times New Roman" w:cs="Times New Roman"/>
          <w:sz w:val="28"/>
          <w:szCs w:val="28"/>
        </w:rPr>
      </w:pPr>
      <w:r w:rsidRPr="009227A6">
        <w:rPr>
          <w:rFonts w:ascii="Times New Roman" w:hAnsi="Times New Roman" w:cs="Times New Roman"/>
          <w:b/>
          <w:sz w:val="28"/>
          <w:szCs w:val="28"/>
        </w:rPr>
        <w:t>Câu 6</w:t>
      </w:r>
      <w:r w:rsidRPr="009227A6">
        <w:rPr>
          <w:rFonts w:ascii="Times New Roman" w:hAnsi="Times New Roman" w:cs="Times New Roman"/>
          <w:sz w:val="28"/>
          <w:szCs w:val="28"/>
        </w:rPr>
        <w:t xml:space="preserve">: Diện tích hình thang ABCD lớn hơn diện tích hình tam giác BCE bao nhiêu xăng-ti-mét vuông? </w:t>
      </w:r>
    </w:p>
    <w:tbl>
      <w:tblPr>
        <w:tblW w:w="4660" w:type="dxa"/>
        <w:tblInd w:w="126" w:type="dxa"/>
        <w:tblLayout w:type="fixed"/>
        <w:tblLook w:val="0000" w:firstRow="0" w:lastRow="0" w:firstColumn="0" w:lastColumn="0" w:noHBand="0" w:noVBand="0"/>
      </w:tblPr>
      <w:tblGrid>
        <w:gridCol w:w="4660"/>
      </w:tblGrid>
      <w:tr w:rsidR="008D62F4" w:rsidRPr="009227A6" w14:paraId="11F38EAE" w14:textId="77777777" w:rsidTr="008D62F4">
        <w:trPr>
          <w:trHeight w:val="2835"/>
        </w:trPr>
        <w:tc>
          <w:tcPr>
            <w:tcW w:w="4660" w:type="dxa"/>
          </w:tcPr>
          <w:p w14:paraId="1E4BADE6" w14:textId="27EB9F63" w:rsidR="008D62F4" w:rsidRPr="009227A6" w:rsidRDefault="008D62F4" w:rsidP="005A5C28">
            <w:pPr>
              <w:tabs>
                <w:tab w:val="left" w:pos="6090"/>
                <w:tab w:val="left" w:pos="7140"/>
              </w:tabs>
              <w:spacing w:before="80"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227A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0" locked="0" layoutInCell="1" allowOverlap="1" wp14:anchorId="2EC15367" wp14:editId="4797DC4F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70485</wp:posOffset>
                  </wp:positionV>
                  <wp:extent cx="2947035" cy="1528445"/>
                  <wp:effectExtent l="0" t="0" r="5715" b="0"/>
                  <wp:wrapSquare wrapText="bothSides"/>
                  <wp:docPr id="141672514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035" cy="1528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227A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</w:t>
            </w:r>
          </w:p>
        </w:tc>
      </w:tr>
    </w:tbl>
    <w:p w14:paraId="47B55857" w14:textId="77777777" w:rsidR="009227A6" w:rsidRPr="009227A6" w:rsidRDefault="009227A6" w:rsidP="009227A6">
      <w:pPr>
        <w:tabs>
          <w:tab w:val="left" w:leader="dot" w:pos="142"/>
          <w:tab w:val="left" w:leader="dot" w:pos="9923"/>
        </w:tabs>
        <w:spacing w:before="80" w:after="60"/>
        <w:jc w:val="both"/>
        <w:rPr>
          <w:rFonts w:ascii="Times New Roman" w:hAnsi="Times New Roman" w:cs="Times New Roman"/>
          <w:sz w:val="28"/>
          <w:szCs w:val="28"/>
        </w:rPr>
      </w:pPr>
      <w:r w:rsidRPr="009227A6">
        <w:rPr>
          <w:rFonts w:ascii="Times New Roman" w:hAnsi="Times New Roman" w:cs="Times New Roman"/>
          <w:b/>
          <w:sz w:val="28"/>
          <w:szCs w:val="28"/>
        </w:rPr>
        <w:lastRenderedPageBreak/>
        <w:t>Câu 7:</w:t>
      </w:r>
      <w:r w:rsidRPr="009227A6">
        <w:rPr>
          <w:rFonts w:ascii="Times New Roman" w:hAnsi="Times New Roman" w:cs="Times New Roman"/>
          <w:sz w:val="28"/>
          <w:szCs w:val="28"/>
        </w:rPr>
        <w:t xml:space="preserve"> Một mảnh vườn hình thang có độ dài đáy lớn 45m; đáy bé 35m và chiều cao bằng </w:t>
      </w:r>
      <w:r w:rsidRPr="009227A6">
        <w:rPr>
          <w:rFonts w:ascii="Times New Roman" w:hAnsi="Times New Roman" w:cs="Times New Roman"/>
          <w:position w:val="-28"/>
          <w:sz w:val="28"/>
          <w:szCs w:val="28"/>
        </w:rPr>
        <w:object w:dxaOrig="260" w:dyaOrig="720" w14:anchorId="302F5DB1">
          <v:shape id="_x0000_i1039" type="#_x0000_t75" style="width:12pt;height:36pt" o:ole="">
            <v:imagedata r:id="rId39" o:title=""/>
          </v:shape>
          <o:OLEObject Type="Embed" ProgID="Equation.DSMT4" ShapeID="_x0000_i1039" DrawAspect="Content" ObjectID="_1751269695" r:id="rId40"/>
        </w:object>
      </w:r>
      <w:r w:rsidRPr="009227A6">
        <w:rPr>
          <w:rFonts w:ascii="Times New Roman" w:hAnsi="Times New Roman" w:cs="Times New Roman"/>
          <w:sz w:val="28"/>
          <w:szCs w:val="28"/>
        </w:rPr>
        <w:t xml:space="preserve"> tổng độ dài hai đáy. Người ta trồng rau trên mảnh vườn đó, trung bình cứ 3m</w:t>
      </w:r>
      <w:r w:rsidRPr="009227A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27A6">
        <w:rPr>
          <w:rFonts w:ascii="Times New Roman" w:hAnsi="Times New Roman" w:cs="Times New Roman"/>
          <w:sz w:val="28"/>
          <w:szCs w:val="28"/>
        </w:rPr>
        <w:t xml:space="preserve"> thu hoạch được 9kg rau. Hỏi trên cả mảnh vườn người ta thu hoạch được bao nhiêu tấn rau?</w:t>
      </w:r>
    </w:p>
    <w:p w14:paraId="678D9E43" w14:textId="77777777" w:rsidR="009227A6" w:rsidRPr="009227A6" w:rsidRDefault="009227A6" w:rsidP="009227A6">
      <w:pPr>
        <w:pStyle w:val="NormalWeb"/>
        <w:shd w:val="clear" w:color="auto" w:fill="FFFFFF"/>
        <w:spacing w:before="80" w:beforeAutospacing="0" w:after="60" w:afterAutospacing="0"/>
        <w:ind w:left="720"/>
        <w:rPr>
          <w:b/>
          <w:bCs/>
          <w:sz w:val="28"/>
          <w:szCs w:val="28"/>
        </w:rPr>
      </w:pPr>
    </w:p>
    <w:sectPr w:rsidR="009227A6" w:rsidRPr="009227A6" w:rsidSect="00901A5D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F84909"/>
    <w:multiLevelType w:val="hybridMultilevel"/>
    <w:tmpl w:val="45843232"/>
    <w:lvl w:ilvl="0" w:tplc="04090015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2C451BFF"/>
    <w:multiLevelType w:val="hybridMultilevel"/>
    <w:tmpl w:val="FB78F816"/>
    <w:lvl w:ilvl="0" w:tplc="18585C40">
      <w:start w:val="1"/>
      <w:numFmt w:val="upperRoman"/>
      <w:lvlText w:val="%1."/>
      <w:lvlJc w:val="left"/>
      <w:pPr>
        <w:ind w:left="108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6B7F23"/>
    <w:multiLevelType w:val="hybridMultilevel"/>
    <w:tmpl w:val="DD7C59E2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872A53"/>
    <w:multiLevelType w:val="hybridMultilevel"/>
    <w:tmpl w:val="91E20A50"/>
    <w:lvl w:ilvl="0" w:tplc="4FFE205A">
      <w:start w:val="2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 w16cid:durableId="824593668">
    <w:abstractNumId w:val="1"/>
  </w:num>
  <w:num w:numId="2" w16cid:durableId="513767232">
    <w:abstractNumId w:val="0"/>
  </w:num>
  <w:num w:numId="3" w16cid:durableId="1051268794">
    <w:abstractNumId w:val="2"/>
  </w:num>
  <w:num w:numId="4" w16cid:durableId="134725287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960"/>
    <w:rsid w:val="00091AC7"/>
    <w:rsid w:val="003E14F0"/>
    <w:rsid w:val="004A3248"/>
    <w:rsid w:val="00610A6B"/>
    <w:rsid w:val="006E4960"/>
    <w:rsid w:val="008D62F4"/>
    <w:rsid w:val="00901A5D"/>
    <w:rsid w:val="009227A6"/>
    <w:rsid w:val="00AB044F"/>
    <w:rsid w:val="00C87B1D"/>
    <w:rsid w:val="00DB483F"/>
    <w:rsid w:val="00DE0C9E"/>
    <w:rsid w:val="00DF0AEA"/>
    <w:rsid w:val="00F246BB"/>
    <w:rsid w:val="00FA2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15C0C5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1AC7"/>
    <w:pPr>
      <w:ind w:left="720"/>
      <w:contextualSpacing/>
    </w:pPr>
  </w:style>
  <w:style w:type="table" w:styleId="TableGrid">
    <w:name w:val="Table Grid"/>
    <w:basedOn w:val="TableNormal"/>
    <w:uiPriority w:val="39"/>
    <w:rsid w:val="00901A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F0A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F0AE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561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0</cp:revision>
  <dcterms:created xsi:type="dcterms:W3CDTF">2023-07-18T12:06:00Z</dcterms:created>
  <dcterms:modified xsi:type="dcterms:W3CDTF">2023-07-19T03:57:00Z</dcterms:modified>
</cp:coreProperties>
</file>